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bookmarkStart w:id="0" w:name="_Hlk37426846"/>
      <w:bookmarkEnd w:id="0"/>
      <w:r w:rsidRPr="00D62F66">
        <w:rPr>
          <w:rFonts w:hint="eastAsia"/>
          <w:b/>
          <w:bCs/>
          <w:sz w:val="36"/>
          <w:szCs w:val="36"/>
        </w:rPr>
        <w:t>案例</w:t>
      </w:r>
      <w:r w:rsidR="004016F2">
        <w:rPr>
          <w:rFonts w:hint="eastAsia"/>
          <w:b/>
          <w:bCs/>
          <w:sz w:val="36"/>
          <w:szCs w:val="36"/>
        </w:rPr>
        <w:t>5</w:t>
      </w:r>
      <w:r w:rsidR="008A44B4">
        <w:rPr>
          <w:rFonts w:hint="eastAsia"/>
          <w:b/>
          <w:bCs/>
          <w:sz w:val="36"/>
          <w:szCs w:val="36"/>
        </w:rPr>
        <w:t>3</w:t>
      </w:r>
      <w:r w:rsidRPr="00D62F66">
        <w:rPr>
          <w:rFonts w:hint="eastAsia"/>
          <w:b/>
          <w:bCs/>
          <w:sz w:val="36"/>
          <w:szCs w:val="36"/>
        </w:rPr>
        <w:t>-</w:t>
      </w:r>
      <w:r w:rsidR="008A44B4">
        <w:rPr>
          <w:rFonts w:hint="eastAsia"/>
          <w:b/>
          <w:bCs/>
          <w:sz w:val="36"/>
          <w:szCs w:val="36"/>
        </w:rPr>
        <w:t>三维纹理映射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D31DE5" w:rsidRDefault="00D31DE5" w:rsidP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</w:t>
      </w:r>
    </w:p>
    <w:p w:rsidR="00D31DE5" w:rsidRPr="00D31DE5" w:rsidRDefault="008F5A8D" w:rsidP="00D31DE5">
      <w:pPr>
        <w:spacing w:line="360" w:lineRule="auto"/>
        <w:ind w:firstLineChars="200" w:firstLine="480"/>
        <w:rPr>
          <w:sz w:val="28"/>
          <w:szCs w:val="36"/>
        </w:rPr>
      </w:pPr>
      <w:r>
        <w:rPr>
          <w:rFonts w:ascii="宋体" w:hint="eastAsia"/>
          <w:sz w:val="24"/>
        </w:rPr>
        <w:t>本案例</w:t>
      </w:r>
      <w:r w:rsidR="001E24A5">
        <w:rPr>
          <w:rFonts w:ascii="宋体" w:hint="eastAsia"/>
          <w:sz w:val="24"/>
        </w:rPr>
        <w:t>制作了一个立方体的三维木纹纹理</w:t>
      </w:r>
      <w:r w:rsidR="00950FF9">
        <w:rPr>
          <w:rFonts w:ascii="宋体" w:hint="eastAsia"/>
          <w:sz w:val="24"/>
        </w:rPr>
        <w:t>。</w:t>
      </w:r>
    </w:p>
    <w:p w:rsidR="00D31DE5" w:rsidRPr="00950B75" w:rsidRDefault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387F85" w:rsidRDefault="00FE01FF" w:rsidP="00077606">
      <w:pPr>
        <w:pStyle w:val="ZW1415"/>
        <w:spacing w:line="360" w:lineRule="auto"/>
        <w:rPr>
          <w:rFonts w:asci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A39444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356360" cy="1654810"/>
            <wp:effectExtent l="0" t="0" r="0" b="254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7F85">
        <w:rPr>
          <w:rFonts w:ascii="宋体" w:hint="eastAsia"/>
          <w:sz w:val="24"/>
          <w:szCs w:val="24"/>
        </w:rPr>
        <w:t>取</w:t>
      </w:r>
      <w:r w:rsidR="00333BF4">
        <w:rPr>
          <w:rFonts w:ascii="宋体" w:hint="eastAsia"/>
          <w:sz w:val="24"/>
          <w:szCs w:val="24"/>
        </w:rPr>
        <w:t>同轴</w:t>
      </w:r>
      <w:r w:rsidR="00387F85">
        <w:rPr>
          <w:rFonts w:ascii="宋体" w:hint="eastAsia"/>
          <w:sz w:val="24"/>
          <w:szCs w:val="24"/>
        </w:rPr>
        <w:t>圆柱面的轴向为y轴，横截面为x和z轴，如图53-1所示。则对于半径为</w:t>
      </w:r>
      <w:r w:rsidR="00387F85" w:rsidRPr="00387F85">
        <w:rPr>
          <w:rFonts w:ascii="宋体"/>
          <w:position w:val="-12"/>
          <w:sz w:val="24"/>
          <w:szCs w:val="24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pt" o:ole="">
            <v:imagedata r:id="rId8" o:title=""/>
          </v:shape>
          <o:OLEObject Type="Embed" ProgID="Equation.DSMT4" ShapeID="_x0000_i1025" DrawAspect="Content" ObjectID="_1649423036" r:id="rId9"/>
        </w:object>
      </w:r>
      <w:r w:rsidR="00387F85">
        <w:rPr>
          <w:rFonts w:ascii="宋体" w:hint="eastAsia"/>
          <w:sz w:val="24"/>
          <w:szCs w:val="24"/>
        </w:rPr>
        <w:t>的圆柱，参数方程为</w:t>
      </w:r>
    </w:p>
    <w:p w:rsidR="00306651" w:rsidRDefault="00387F85" w:rsidP="00387F85">
      <w:pPr>
        <w:pStyle w:val="ZW1415"/>
        <w:spacing w:line="360" w:lineRule="auto"/>
        <w:jc w:val="center"/>
        <w:rPr>
          <w:rFonts w:ascii="宋体"/>
          <w:sz w:val="24"/>
          <w:szCs w:val="24"/>
        </w:rPr>
      </w:pPr>
      <w:r w:rsidRPr="00387F85">
        <w:rPr>
          <w:rFonts w:ascii="宋体"/>
          <w:position w:val="-12"/>
          <w:sz w:val="24"/>
          <w:szCs w:val="24"/>
        </w:rPr>
        <w:object w:dxaOrig="1280" w:dyaOrig="440">
          <v:shape id="_x0000_i1026" type="#_x0000_t75" style="width:64.2pt;height:22.2pt" o:ole="">
            <v:imagedata r:id="rId10" o:title=""/>
          </v:shape>
          <o:OLEObject Type="Embed" ProgID="Equation.DSMT4" ShapeID="_x0000_i1026" DrawAspect="Content" ObjectID="_1649423037" r:id="rId11"/>
        </w:object>
      </w:r>
    </w:p>
    <w:p w:rsidR="00387F85" w:rsidRDefault="00FE01FF" w:rsidP="00077606">
      <w:pPr>
        <w:pStyle w:val="ZW1415"/>
        <w:spacing w:line="360" w:lineRule="auto"/>
        <w:rPr>
          <w:rFonts w:ascii="宋体"/>
          <w:sz w:val="24"/>
          <w:szCs w:val="24"/>
        </w:rPr>
      </w:pPr>
      <w:r w:rsidRPr="00FE01FF">
        <w:rPr>
          <w:rFonts w:ascii="宋体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688340</wp:posOffset>
                </wp:positionV>
                <wp:extent cx="180594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59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1FF" w:rsidRPr="00FE01FF" w:rsidRDefault="00FE01FF">
                            <w:pPr>
                              <w:rPr>
                                <w:rFonts w:ascii="宋体" w:hAnsi="宋体"/>
                              </w:rPr>
                            </w:pPr>
                            <w:r w:rsidRPr="00FE01FF">
                              <w:rPr>
                                <w:rFonts w:ascii="宋体" w:hAnsi="宋体"/>
                              </w:rPr>
                              <w:t>图</w:t>
                            </w:r>
                            <w:r w:rsidRPr="00FE01FF">
                              <w:rPr>
                                <w:rFonts w:ascii="宋体" w:hAnsi="宋体" w:hint="eastAsia"/>
                              </w:rPr>
                              <w:t>5</w:t>
                            </w:r>
                            <w:r w:rsidRPr="00FE01FF">
                              <w:rPr>
                                <w:rFonts w:ascii="宋体" w:hAnsi="宋体"/>
                              </w:rPr>
                              <w:t>3-1 同轴</w:t>
                            </w:r>
                            <w:r w:rsidRPr="00FE01FF">
                              <w:rPr>
                                <w:rFonts w:ascii="宋体" w:hAnsi="宋体" w:hint="eastAsia"/>
                              </w:rPr>
                              <w:t>圆柱面坐标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97.6pt;margin-top:54.2pt;width:142.2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" filled="f" stroked="f">
                <v:textbox style="mso-fit-shape-to-text:t">
                  <w:txbxContent>
                    <w:p w:rsidR="00FE01FF" w:rsidRPr="00FE01FF" w:rsidRDefault="00FE01FF">
                      <w:pPr>
                        <w:rPr>
                          <w:rFonts w:ascii="宋体" w:hAnsi="宋体"/>
                        </w:rPr>
                      </w:pPr>
                      <w:r w:rsidRPr="00FE01FF">
                        <w:rPr>
                          <w:rFonts w:ascii="宋体" w:hAnsi="宋体"/>
                        </w:rPr>
                        <w:t>图</w:t>
                      </w:r>
                      <w:r w:rsidRPr="00FE01FF">
                        <w:rPr>
                          <w:rFonts w:ascii="宋体" w:hAnsi="宋体" w:hint="eastAsia"/>
                        </w:rPr>
                        <w:t>5</w:t>
                      </w:r>
                      <w:r w:rsidRPr="00FE01FF">
                        <w:rPr>
                          <w:rFonts w:ascii="宋体" w:hAnsi="宋体"/>
                        </w:rPr>
                        <w:t>3-1 同轴</w:t>
                      </w:r>
                      <w:r w:rsidRPr="00FE01FF">
                        <w:rPr>
                          <w:rFonts w:ascii="宋体" w:hAnsi="宋体" w:hint="eastAsia"/>
                        </w:rPr>
                        <w:t>圆柱面坐标系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87F85">
        <w:rPr>
          <w:rFonts w:ascii="宋体" w:hint="eastAsia"/>
          <w:sz w:val="24"/>
          <w:szCs w:val="24"/>
        </w:rPr>
        <w:t>使用</w:t>
      </w:r>
      <w:r w:rsidR="00387F85" w:rsidRPr="00387F85">
        <w:rPr>
          <w:rFonts w:ascii="宋体"/>
          <w:position w:val="-6"/>
          <w:sz w:val="24"/>
          <w:szCs w:val="24"/>
        </w:rPr>
        <w:object w:dxaOrig="840" w:dyaOrig="279">
          <v:shape id="_x0000_i1027" type="#_x0000_t75" style="width:42pt;height:13.8pt" o:ole="">
            <v:imagedata r:id="rId12" o:title=""/>
          </v:shape>
          <o:OLEObject Type="Embed" ProgID="Equation.DSMT4" ShapeID="_x0000_i1027" DrawAspect="Content" ObjectID="_1649423038" r:id="rId13"/>
        </w:object>
      </w:r>
      <w:r w:rsidR="00387F85">
        <w:rPr>
          <w:rFonts w:ascii="宋体" w:hint="eastAsia"/>
          <w:sz w:val="24"/>
          <w:szCs w:val="24"/>
        </w:rPr>
        <w:t>作为木纹的不规则扰动函数，并在y轴方向附加</w:t>
      </w:r>
      <w:r w:rsidR="00387F85" w:rsidRPr="00387F85">
        <w:rPr>
          <w:rFonts w:ascii="宋体"/>
          <w:position w:val="-24"/>
          <w:sz w:val="24"/>
          <w:szCs w:val="24"/>
        </w:rPr>
        <w:object w:dxaOrig="240" w:dyaOrig="620">
          <v:shape id="_x0000_i1028" type="#_x0000_t75" style="width:12pt;height:31.2pt" o:ole="">
            <v:imagedata r:id="rId14" o:title=""/>
          </v:shape>
          <o:OLEObject Type="Embed" ProgID="Equation.DSMT4" ShapeID="_x0000_i1028" DrawAspect="Content" ObjectID="_1649423039" r:id="rId15"/>
        </w:object>
      </w:r>
      <w:r w:rsidR="00387F85">
        <w:rPr>
          <w:rFonts w:ascii="宋体" w:hint="eastAsia"/>
          <w:sz w:val="24"/>
          <w:szCs w:val="24"/>
        </w:rPr>
        <w:t>的扭曲量，得到</w:t>
      </w:r>
    </w:p>
    <w:p w:rsidR="00387F85" w:rsidRDefault="00387F85" w:rsidP="00387F85">
      <w:pPr>
        <w:pStyle w:val="ZW1415"/>
        <w:spacing w:line="360" w:lineRule="auto"/>
        <w:jc w:val="center"/>
        <w:rPr>
          <w:rFonts w:ascii="宋体"/>
          <w:sz w:val="24"/>
          <w:szCs w:val="24"/>
        </w:rPr>
      </w:pPr>
      <w:r w:rsidRPr="00387F85">
        <w:rPr>
          <w:rFonts w:ascii="宋体"/>
          <w:position w:val="-24"/>
          <w:sz w:val="24"/>
          <w:szCs w:val="24"/>
        </w:rPr>
        <w:object w:dxaOrig="2060" w:dyaOrig="620">
          <v:shape id="_x0000_i1029" type="#_x0000_t75" style="width:103.2pt;height:31.2pt" o:ole="">
            <v:imagedata r:id="rId16" o:title=""/>
          </v:shape>
          <o:OLEObject Type="Embed" ProgID="Equation.DSMT4" ShapeID="_x0000_i1029" DrawAspect="Content" ObjectID="_1649423040" r:id="rId17"/>
        </w:object>
      </w:r>
    </w:p>
    <w:p w:rsidR="00387F85" w:rsidRDefault="00387F85" w:rsidP="008C5417">
      <w:pPr>
        <w:pStyle w:val="ZW1415"/>
        <w:spacing w:line="360" w:lineRule="auto"/>
        <w:rPr>
          <w:rFonts w:ascii="宋体"/>
          <w:sz w:val="24"/>
          <w:szCs w:val="24"/>
        </w:rPr>
      </w:pPr>
      <w:r>
        <w:rPr>
          <w:rFonts w:ascii="宋体" w:hint="eastAsia"/>
          <w:sz w:val="24"/>
          <w:szCs w:val="24"/>
        </w:rPr>
        <w:t>式中，a、b为常数，</w:t>
      </w:r>
      <w:r w:rsidRPr="00387F85">
        <w:rPr>
          <w:rFonts w:ascii="宋体"/>
          <w:position w:val="-10"/>
          <w:sz w:val="24"/>
          <w:szCs w:val="24"/>
        </w:rPr>
        <w:object w:dxaOrig="1600" w:dyaOrig="320">
          <v:shape id="_x0000_i1030" type="#_x0000_t75" style="width:79.85pt;height:16.2pt" o:ole="">
            <v:imagedata r:id="rId18" o:title=""/>
          </v:shape>
          <o:OLEObject Type="Embed" ProgID="Equation.DSMT4" ShapeID="_x0000_i1030" DrawAspect="Content" ObjectID="_1649423041" r:id="rId19"/>
        </w:object>
      </w:r>
      <w:r>
        <w:rPr>
          <w:rFonts w:ascii="宋体" w:hint="eastAsia"/>
          <w:sz w:val="24"/>
          <w:szCs w:val="24"/>
        </w:rPr>
        <w:t>。取a</w:t>
      </w:r>
      <w:r>
        <w:rPr>
          <w:rFonts w:ascii="宋体"/>
          <w:sz w:val="24"/>
          <w:szCs w:val="24"/>
        </w:rPr>
        <w:t>=20</w:t>
      </w:r>
      <w:r>
        <w:rPr>
          <w:rFonts w:ascii="宋体" w:hint="eastAsia"/>
          <w:sz w:val="24"/>
          <w:szCs w:val="24"/>
        </w:rPr>
        <w:t>，b</w:t>
      </w:r>
      <w:r>
        <w:rPr>
          <w:rFonts w:ascii="宋体"/>
          <w:sz w:val="24"/>
          <w:szCs w:val="24"/>
        </w:rPr>
        <w:t>=150</w:t>
      </w:r>
      <w:r>
        <w:rPr>
          <w:rFonts w:ascii="宋体" w:hint="eastAsia"/>
          <w:sz w:val="24"/>
          <w:szCs w:val="24"/>
        </w:rPr>
        <w:t>，可以绘制出长方体的三维木纹纹理。</w:t>
      </w:r>
    </w:p>
    <w:p w:rsidR="00AE5699" w:rsidRPr="0056325E" w:rsidRDefault="0043215A" w:rsidP="0056325E">
      <w:pPr>
        <w:pStyle w:val="ZW1415"/>
        <w:spacing w:line="360" w:lineRule="auto"/>
        <w:rPr>
          <w:rFonts w:ascii="宋体"/>
          <w:sz w:val="24"/>
          <w:szCs w:val="24"/>
        </w:rPr>
      </w:pPr>
      <w:r>
        <w:rPr>
          <w:rFonts w:ascii="宋体" w:hint="eastAsia"/>
          <w:sz w:val="24"/>
          <w:szCs w:val="24"/>
        </w:rPr>
        <w:t>将</w:t>
      </w:r>
      <w:r w:rsidR="0041227A">
        <w:rPr>
          <w:rFonts w:ascii="宋体" w:hint="eastAsia"/>
          <w:sz w:val="24"/>
          <w:szCs w:val="24"/>
        </w:rPr>
        <w:t>木纹纹理的颜色值作为材质漫反射率和环境光反射率，</w:t>
      </w:r>
      <w:proofErr w:type="gramStart"/>
      <w:r w:rsidR="0041227A">
        <w:rPr>
          <w:rFonts w:ascii="宋体" w:hint="eastAsia"/>
          <w:sz w:val="24"/>
          <w:szCs w:val="24"/>
        </w:rPr>
        <w:t>镜面反射光置为</w:t>
      </w:r>
      <w:proofErr w:type="gramEnd"/>
      <w:r w:rsidR="0041227A">
        <w:rPr>
          <w:rFonts w:ascii="宋体" w:hint="eastAsia"/>
          <w:sz w:val="24"/>
          <w:szCs w:val="24"/>
        </w:rPr>
        <w:t>白光，使用</w:t>
      </w:r>
      <w:proofErr w:type="spellStart"/>
      <w:r w:rsidR="0041227A">
        <w:rPr>
          <w:rFonts w:ascii="宋体" w:hint="eastAsia"/>
          <w:sz w:val="24"/>
          <w:szCs w:val="24"/>
        </w:rPr>
        <w:t>P</w:t>
      </w:r>
      <w:r w:rsidR="0041227A">
        <w:rPr>
          <w:rFonts w:ascii="宋体"/>
          <w:sz w:val="24"/>
          <w:szCs w:val="24"/>
        </w:rPr>
        <w:t>hong</w:t>
      </w:r>
      <w:proofErr w:type="spellEnd"/>
      <w:r w:rsidR="0041227A">
        <w:rPr>
          <w:rFonts w:ascii="宋体" w:hint="eastAsia"/>
          <w:sz w:val="24"/>
          <w:szCs w:val="24"/>
        </w:rPr>
        <w:t>明暗处理</w:t>
      </w:r>
      <w:r>
        <w:rPr>
          <w:rFonts w:ascii="宋体" w:hint="eastAsia"/>
          <w:sz w:val="24"/>
          <w:szCs w:val="24"/>
        </w:rPr>
        <w:t>绘制光照木纹长方体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41227A">
        <w:rPr>
          <w:rFonts w:hint="eastAsia"/>
          <w:sz w:val="24"/>
        </w:rPr>
        <w:t>立方体</w:t>
      </w:r>
      <w:r w:rsidR="001267FB" w:rsidRPr="00AB389A">
        <w:rPr>
          <w:rFonts w:hint="eastAsia"/>
          <w:sz w:val="24"/>
        </w:rPr>
        <w:t>的</w:t>
      </w:r>
      <w:proofErr w:type="spellStart"/>
      <w:r w:rsidR="0041227A">
        <w:rPr>
          <w:sz w:val="24"/>
        </w:rPr>
        <w:t>CC</w:t>
      </w:r>
      <w:r w:rsidR="0041227A">
        <w:rPr>
          <w:rFonts w:hint="eastAsia"/>
          <w:sz w:val="24"/>
        </w:rPr>
        <w:t>ube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9F6760" w:rsidRDefault="009F6760" w:rsidP="009F6760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>
        <w:rPr>
          <w:sz w:val="24"/>
        </w:rPr>
        <w:t>CZB</w:t>
      </w:r>
      <w:r>
        <w:rPr>
          <w:rFonts w:hint="eastAsia"/>
          <w:sz w:val="24"/>
        </w:rPr>
        <w:t>uffer</w:t>
      </w:r>
      <w:proofErr w:type="spellEnd"/>
      <w:r>
        <w:rPr>
          <w:rFonts w:hint="eastAsia"/>
          <w:sz w:val="24"/>
        </w:rPr>
        <w:t>类</w:t>
      </w:r>
      <w:r w:rsidR="00350C3C">
        <w:rPr>
          <w:rFonts w:hint="eastAsia"/>
          <w:sz w:val="24"/>
        </w:rPr>
        <w:t>中通过</w:t>
      </w:r>
      <w:proofErr w:type="spellStart"/>
      <w:r w:rsidR="00350C3C" w:rsidRPr="001631F1">
        <w:rPr>
          <w:sz w:val="24"/>
        </w:rPr>
        <w:t>ReadWoodTexture</w:t>
      </w:r>
      <w:proofErr w:type="spellEnd"/>
      <w:r w:rsidR="00350C3C" w:rsidRPr="001631F1">
        <w:rPr>
          <w:rFonts w:hint="eastAsia"/>
          <w:sz w:val="24"/>
        </w:rPr>
        <w:t>函数对</w:t>
      </w:r>
      <w:r>
        <w:rPr>
          <w:rFonts w:hint="eastAsia"/>
          <w:sz w:val="24"/>
        </w:rPr>
        <w:t>同轴圆柱面进行扰动、扭曲和倾斜。</w:t>
      </w:r>
    </w:p>
    <w:p w:rsidR="00E25230" w:rsidRDefault="00A26775" w:rsidP="00350C3C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lastRenderedPageBreak/>
        <w:t>在</w:t>
      </w:r>
      <w:proofErr w:type="spellStart"/>
      <w:r w:rsidR="0041227A">
        <w:rPr>
          <w:rFonts w:hint="eastAsia"/>
          <w:sz w:val="24"/>
        </w:rPr>
        <w:t>CCube</w:t>
      </w:r>
      <w:proofErr w:type="spellEnd"/>
      <w:r w:rsidR="004F16F2" w:rsidRPr="00AB389A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</w:t>
      </w:r>
      <w:r w:rsidR="0053389E" w:rsidRPr="00AB389A">
        <w:rPr>
          <w:rFonts w:hint="eastAsia"/>
          <w:sz w:val="24"/>
        </w:rPr>
        <w:t>计算</w:t>
      </w:r>
      <w:r w:rsidR="00C07CE3" w:rsidRPr="00AB389A">
        <w:rPr>
          <w:rFonts w:hint="eastAsia"/>
          <w:sz w:val="24"/>
        </w:rPr>
        <w:t>顶点坐标</w:t>
      </w:r>
      <w:r w:rsidR="0053389E" w:rsidRPr="00AB389A">
        <w:rPr>
          <w:rFonts w:hint="eastAsia"/>
          <w:sz w:val="24"/>
        </w:rPr>
        <w:t>、读入面表，绘制图形</w:t>
      </w:r>
      <w:r w:rsidR="00350C3C">
        <w:rPr>
          <w:rFonts w:hint="eastAsia"/>
          <w:sz w:val="24"/>
        </w:rPr>
        <w:t>，</w:t>
      </w:r>
      <w:r w:rsidR="004B29FA">
        <w:rPr>
          <w:rFonts w:hint="eastAsia"/>
          <w:sz w:val="24"/>
        </w:rPr>
        <w:t>调用</w:t>
      </w:r>
      <w:proofErr w:type="spellStart"/>
      <w:r w:rsidR="004B29FA">
        <w:rPr>
          <w:rFonts w:hint="eastAsia"/>
          <w:sz w:val="24"/>
        </w:rPr>
        <w:t>C</w:t>
      </w:r>
      <w:r w:rsidR="004B29FA">
        <w:rPr>
          <w:sz w:val="24"/>
        </w:rPr>
        <w:t>ZB</w:t>
      </w:r>
      <w:r w:rsidR="004B29FA">
        <w:rPr>
          <w:rFonts w:hint="eastAsia"/>
          <w:sz w:val="24"/>
        </w:rPr>
        <w:t>uffer</w:t>
      </w:r>
      <w:proofErr w:type="spellEnd"/>
      <w:r w:rsidR="004B29FA">
        <w:rPr>
          <w:rFonts w:hint="eastAsia"/>
          <w:sz w:val="24"/>
        </w:rPr>
        <w:t>类中的</w:t>
      </w:r>
      <w:proofErr w:type="spellStart"/>
      <w:r w:rsidR="004B29FA">
        <w:rPr>
          <w:rFonts w:hint="eastAsia"/>
          <w:sz w:val="24"/>
        </w:rPr>
        <w:t>S</w:t>
      </w:r>
      <w:r w:rsidR="004B29FA">
        <w:rPr>
          <w:sz w:val="24"/>
        </w:rPr>
        <w:t>etPoint</w:t>
      </w:r>
      <w:proofErr w:type="spellEnd"/>
      <w:r w:rsidR="004B29FA">
        <w:rPr>
          <w:rFonts w:hint="eastAsia"/>
          <w:sz w:val="24"/>
        </w:rPr>
        <w:t>函数</w:t>
      </w:r>
      <w:r w:rsidR="00350C3C">
        <w:rPr>
          <w:rFonts w:hint="eastAsia"/>
          <w:sz w:val="24"/>
        </w:rPr>
        <w:t>绑定长方体的顶点纹理坐标</w:t>
      </w:r>
      <w:r w:rsidR="004B29FA">
        <w:rPr>
          <w:rFonts w:hint="eastAsia"/>
          <w:sz w:val="24"/>
        </w:rPr>
        <w:t>，</w:t>
      </w:r>
      <w:r w:rsidR="00350C3C">
        <w:rPr>
          <w:rFonts w:hint="eastAsia"/>
          <w:sz w:val="24"/>
        </w:rPr>
        <w:t>并</w:t>
      </w:r>
      <w:r w:rsidR="004B29FA">
        <w:rPr>
          <w:rFonts w:hint="eastAsia"/>
          <w:sz w:val="24"/>
        </w:rPr>
        <w:t>在</w:t>
      </w:r>
      <w:proofErr w:type="spellStart"/>
      <w:r w:rsidR="004B29FA">
        <w:rPr>
          <w:rFonts w:hint="eastAsia"/>
          <w:sz w:val="24"/>
        </w:rPr>
        <w:t>C</w:t>
      </w:r>
      <w:r w:rsidR="004B29FA">
        <w:rPr>
          <w:sz w:val="24"/>
        </w:rPr>
        <w:t>ZB</w:t>
      </w:r>
      <w:r w:rsidR="004B29FA">
        <w:rPr>
          <w:rFonts w:hint="eastAsia"/>
          <w:sz w:val="24"/>
        </w:rPr>
        <w:t>uffer</w:t>
      </w:r>
      <w:proofErr w:type="spellEnd"/>
      <w:r w:rsidR="004B29FA">
        <w:rPr>
          <w:rFonts w:hint="eastAsia"/>
          <w:sz w:val="24"/>
        </w:rPr>
        <w:t>类</w:t>
      </w:r>
      <w:r w:rsidR="00222BEF">
        <w:rPr>
          <w:rFonts w:hint="eastAsia"/>
          <w:sz w:val="24"/>
        </w:rPr>
        <w:t>中</w:t>
      </w:r>
      <w:r w:rsidR="00350C3C">
        <w:rPr>
          <w:rFonts w:hint="eastAsia"/>
          <w:sz w:val="24"/>
        </w:rPr>
        <w:t>进行线性插值，通过调用</w:t>
      </w:r>
      <w:proofErr w:type="spellStart"/>
      <w:r w:rsidR="00350C3C">
        <w:rPr>
          <w:rFonts w:hint="eastAsia"/>
          <w:sz w:val="24"/>
        </w:rPr>
        <w:t>P</w:t>
      </w:r>
      <w:r w:rsidR="00350C3C">
        <w:rPr>
          <w:sz w:val="24"/>
        </w:rPr>
        <w:t>ho</w:t>
      </w:r>
      <w:r w:rsidR="00350C3C">
        <w:rPr>
          <w:rFonts w:hint="eastAsia"/>
          <w:sz w:val="24"/>
        </w:rPr>
        <w:t>ng</w:t>
      </w:r>
      <w:r w:rsidR="00350C3C">
        <w:rPr>
          <w:sz w:val="24"/>
        </w:rPr>
        <w:t>S</w:t>
      </w:r>
      <w:r w:rsidR="00350C3C">
        <w:rPr>
          <w:rFonts w:hint="eastAsia"/>
          <w:sz w:val="24"/>
        </w:rPr>
        <w:t>hader</w:t>
      </w:r>
      <w:proofErr w:type="spellEnd"/>
      <w:r w:rsidR="00350C3C">
        <w:rPr>
          <w:rFonts w:hint="eastAsia"/>
          <w:sz w:val="24"/>
        </w:rPr>
        <w:t>使扰动、扭曲和倾斜后的柱面不规则的映射到长方体表面。</w:t>
      </w:r>
    </w:p>
    <w:p w:rsidR="0014621F" w:rsidRPr="000C04C7" w:rsidRDefault="009F6760" w:rsidP="000C04C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L</w:t>
      </w:r>
      <w:r w:rsidR="0014621F">
        <w:rPr>
          <w:rFonts w:hint="eastAsia"/>
          <w:sz w:val="24"/>
        </w:rPr>
        <w:t>ightSource</w:t>
      </w:r>
      <w:proofErr w:type="spellEnd"/>
      <w:r w:rsidR="0014621F">
        <w:rPr>
          <w:rFonts w:hint="eastAsia"/>
          <w:sz w:val="24"/>
        </w:rPr>
        <w:t>类中对光源参数进行初始化，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M</w:t>
      </w:r>
      <w:r w:rsidR="0014621F">
        <w:rPr>
          <w:rFonts w:hint="eastAsia"/>
          <w:sz w:val="24"/>
        </w:rPr>
        <w:t>aterial</w:t>
      </w:r>
      <w:proofErr w:type="spellEnd"/>
      <w:r w:rsidR="0014621F">
        <w:rPr>
          <w:rFonts w:hint="eastAsia"/>
          <w:sz w:val="24"/>
        </w:rPr>
        <w:t>类中对材质属性进行初始化，在</w:t>
      </w:r>
      <w:proofErr w:type="spellStart"/>
      <w:r w:rsidR="0014621F">
        <w:rPr>
          <w:rFonts w:hint="eastAsia"/>
          <w:sz w:val="24"/>
        </w:rPr>
        <w:t>C</w:t>
      </w:r>
      <w:r w:rsidR="0014621F">
        <w:rPr>
          <w:sz w:val="24"/>
        </w:rPr>
        <w:t>L</w:t>
      </w:r>
      <w:r w:rsidR="0014621F">
        <w:rPr>
          <w:rFonts w:hint="eastAsia"/>
          <w:sz w:val="24"/>
        </w:rPr>
        <w:t>ighting</w:t>
      </w:r>
      <w:proofErr w:type="spellEnd"/>
      <w:r w:rsidR="0014621F">
        <w:rPr>
          <w:rFonts w:hint="eastAsia"/>
          <w:sz w:val="24"/>
        </w:rPr>
        <w:t>类中对光强进行计算。</w:t>
      </w:r>
    </w:p>
    <w:p w:rsidR="00560456" w:rsidRDefault="009F6760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Projection</w:t>
      </w:r>
      <w:proofErr w:type="spellEnd"/>
      <w:r w:rsidR="00560456">
        <w:rPr>
          <w:rFonts w:hint="eastAsia"/>
          <w:sz w:val="24"/>
        </w:rPr>
        <w:t>类中进行透视变化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41227A">
        <w:rPr>
          <w:rFonts w:hint="eastAsia"/>
          <w:sz w:val="24"/>
        </w:rPr>
        <w:t>CCube</w:t>
      </w:r>
      <w:proofErr w:type="spellEnd"/>
      <w:r w:rsidR="005F7FC6" w:rsidRPr="006609FB">
        <w:rPr>
          <w:rFonts w:ascii="宋体" w:hAnsi="宋体" w:hint="eastAsia"/>
          <w:sz w:val="24"/>
        </w:rPr>
        <w:t>类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长方体表面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[8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8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点表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6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450467" w:rsidRDefault="00450467" w:rsidP="004504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</w:p>
    <w:p w:rsidR="00C51BF0" w:rsidRDefault="00450467" w:rsidP="00450467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F71B67" w:rsidRDefault="00F71B67" w:rsidP="001A2AF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F71B67" w:rsidRPr="001A2AF5" w:rsidRDefault="00F71B67" w:rsidP="001A2AF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lastRenderedPageBreak/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三维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,y,z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 = 150, b = 400, c = 15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长方体边长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-a; V[0].y = -b; V[0].z = -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.x = +a; V[1].y = -b; V[1].z = -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.x = +a; V[2].y = +b; V[2].z = -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.x = -a; V[3].y = +b; V[3].z = -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.x = -a; V[4].y = -b; V[4].z = +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.x = +a; V[5].y = -b; V[5].z = +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.x = +a; V[6].y = +b; V[6].z = +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.x = -a; V[7].y = +b; V[7].z = +c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8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8;</w:t>
      </w:r>
    </w:p>
    <w:p w:rsidR="00F71B67" w:rsidRDefault="00F71B67" w:rsidP="001A2AF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边数、面的顶点编号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4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5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7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前面顶点索引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2;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后面顶点索引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4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3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左面顶点索引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2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5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右面顶点索引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2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6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面顶点索引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4)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5;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 = 4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顶点索引</w:t>
      </w:r>
    </w:p>
    <w:p w:rsidR="00F71B67" w:rsidRDefault="00F71B67" w:rsidP="001A2AF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长方体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oint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顶点坐标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Texture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纹理坐标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000, 1000, 10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6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循环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])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oin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exture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]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Point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Texture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（绑定顶点和各个顶点的纹理坐标点）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映射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F71B67" w:rsidRDefault="00F71B67" w:rsidP="003C34A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BB7F2A" w:rsidRDefault="00F71B67" w:rsidP="00F71B6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592FA6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="001A2AF5">
        <w:rPr>
          <w:sz w:val="24"/>
          <w:szCs w:val="32"/>
        </w:rPr>
        <w:t>CZB</w:t>
      </w:r>
      <w:r w:rsidR="001A2AF5">
        <w:rPr>
          <w:rFonts w:hint="eastAsia"/>
          <w:sz w:val="24"/>
          <w:szCs w:val="32"/>
        </w:rPr>
        <w:t>uffer</w:t>
      </w:r>
      <w:proofErr w:type="spellEnd"/>
      <w:r w:rsidRPr="00600F01">
        <w:rPr>
          <w:rFonts w:hint="eastAsia"/>
          <w:sz w:val="24"/>
          <w:szCs w:val="32"/>
        </w:rPr>
        <w:t>类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~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排序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函数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线性插值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法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插值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线性插值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adWood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清理内存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边表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个数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P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数组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N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法矢量动态数组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动态数组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有效边表结点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指针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深度冲区</w:t>
      </w:r>
    </w:p>
    <w:p w:rsidR="001A2AF5" w:rsidRDefault="001A2AF5" w:rsidP="003233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Width, Heigh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缓冲区参数</w:t>
      </w:r>
    </w:p>
    <w:p w:rsidR="00182B60" w:rsidRPr="00182B60" w:rsidRDefault="001A2AF5" w:rsidP="001A2AF5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Width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m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y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查找多边形所覆盖的最小和最大扫描线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小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的最大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y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y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y++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头结点</w:t>
      </w:r>
      <w:proofErr w:type="gramEnd"/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头结点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结点指针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没有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链接边表</w:t>
      </w:r>
      <w:proofErr w:type="gramEnd"/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其他扫描线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建立桶的其他结点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y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%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第二个顶点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P[j]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成边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 &lt; P[j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高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的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j].x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) / (P[j].y -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/k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顶点和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法矢量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绑定纹理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在桶内寻找该边的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移到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yMin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所在的桶结点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j].y &lt;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终点比起点低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 = P[j].x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 =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x - P[j].x) / (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P[j].y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j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= P[j].y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P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y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 != P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y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多边形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z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当前扫描线随着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长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步长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A, B, C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平面方程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Cz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＋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=0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系数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, P[1]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P[0], P[2]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ros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V0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0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B =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N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C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D = -A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.x - B * P[1].y - C * P[1].z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A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直线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z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增量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p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pe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s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yMa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下闭上开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、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边上任意点的法矢量，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面上任意点的法矢量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ns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ne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a, tb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ta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tb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边上任意点的三维纹理，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面上任意点的三维纹理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a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b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nterpolatio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s.y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内外测试标志，初始值为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假表示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区间外部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扫描线和有效边相交区间的起点和终点坐标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-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A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B + D) / C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z=-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Ax+By+D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/C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x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x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左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右开</w:t>
      </w:r>
      <w:proofErr w:type="gramEnd"/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terpolatio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nterpolatio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x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ta, tb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Wood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用纹理颜色作为材质的漫反射光反射率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cl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用纹理颜色作为材质的环境光反射率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Illuminate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z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z &lt;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新采样点的深度小于原采样点的深度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x) + Width / 2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Height / 2] = z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y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坐标与数组下标保持一致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etPixelV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x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urrent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an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re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g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.b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255)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z +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Ste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nFla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FALS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的连续性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Add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合并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New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ETOr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边表的冒泡排序算法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unt = 1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如果该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没有再连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ET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表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桶结点只有一条边，不需要排序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统计边结点的个数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Count++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Count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冒泡排序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Count - 1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|| (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x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x) &amp;&amp;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k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k))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调整位置为下次遍历准备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P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&amp;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线性插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col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clr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clr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olor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矢量线性插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ector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ve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e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ector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Interpolation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纹理线性插值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exture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tex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/ 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ex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ReadWood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ran.SetMa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1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ran.RotateX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17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ran.RotateZ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2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adius, Alpha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Radius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qrt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0 =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lpha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lpha =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at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Radius = Radius + 2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i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0 * Alpha +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50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Radius) % 60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40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.8, 0.6, 0.0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.5, 0.3, 0.0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Width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thi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-&gt;Height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[j] =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Dep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针对每一个桶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Buck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ea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P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N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N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T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eleteAETChai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whi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N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A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AETTe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2D7415" w:rsidRDefault="002D7415" w:rsidP="002D741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21E47" w:rsidRPr="00600F01" w:rsidRDefault="002D7415" w:rsidP="002D7415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}</w:t>
      </w:r>
      <w:r w:rsidR="00FC3A6E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06719F" w:rsidP="0006719F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A0231" w:rsidRDefault="009A0231" w:rsidP="00EA2F0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8E4FC4" w:rsidRDefault="009A0231" w:rsidP="008E4FC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8E4FC4"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8E4FC4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8E4FC4"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8E4FC4" w:rsidRDefault="008E4FC4" w:rsidP="008E4FC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8E4FC4" w:rsidRDefault="008E4FC4" w:rsidP="008E4FC4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8E4FC4" w:rsidP="008E4FC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ube;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0, 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光源位置坐标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0.7, 0.7, 0.7)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3, 0.3, 0.3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47, 0.200, 0.075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752, 0.606, 0.226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5, 0.05, 0.002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8E4FC4" w:rsidRDefault="008E4FC4" w:rsidP="00F4442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矩形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窗口范围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区范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水平向右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垂直向上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客户区中心为原点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C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一个与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兼容的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中承载的临时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兼容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8E4FC4" w:rsidRDefault="008E4FC4" w:rsidP="00FA66B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兼容位图选入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  <w:bookmarkStart w:id="1" w:name="_GoBack"/>
      <w:bookmarkEnd w:id="1"/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OffsetR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向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图形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lef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to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的位图拷贝到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恢复位图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位图</w:t>
      </w:r>
    </w:p>
    <w:p w:rsidR="008E4FC4" w:rsidRDefault="008E4FC4" w:rsidP="00F4442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8E4FC4" w:rsidRDefault="008E4FC4" w:rsidP="00F22DA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586D9B" w:rsidRDefault="008E4FC4" w:rsidP="008E4F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3A79BF" w:rsidP="0020266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维纹理映射算法</w:t>
      </w:r>
      <w:r w:rsidR="00005EE6">
        <w:rPr>
          <w:rFonts w:ascii="宋体" w:hAnsi="宋体" w:hint="eastAsia"/>
          <w:sz w:val="24"/>
        </w:rPr>
        <w:t>效果</w:t>
      </w:r>
      <w:r w:rsidR="00202660" w:rsidRPr="00202660">
        <w:rPr>
          <w:rFonts w:ascii="宋体" w:hAnsi="宋体" w:hint="eastAsia"/>
          <w:sz w:val="24"/>
        </w:rPr>
        <w:t>如图</w:t>
      </w:r>
      <w:r w:rsidR="00BE1761">
        <w:rPr>
          <w:rFonts w:ascii="宋体" w:hAnsi="宋体" w:hint="eastAsia"/>
          <w:sz w:val="24"/>
        </w:rPr>
        <w:t>5</w:t>
      </w:r>
      <w:r w:rsidR="00D808D1">
        <w:rPr>
          <w:rFonts w:ascii="宋体" w:hAnsi="宋体" w:hint="eastAsia"/>
          <w:sz w:val="24"/>
        </w:rPr>
        <w:t>3</w:t>
      </w:r>
      <w:r w:rsidR="00BE1761">
        <w:rPr>
          <w:rFonts w:ascii="宋体" w:hAnsi="宋体" w:hint="eastAsia"/>
          <w:sz w:val="24"/>
        </w:rPr>
        <w:t>-</w:t>
      </w:r>
      <w:r w:rsidR="00D808D1">
        <w:rPr>
          <w:rFonts w:ascii="宋体" w:hAnsi="宋体" w:hint="eastAsia"/>
          <w:sz w:val="24"/>
        </w:rPr>
        <w:t>2</w:t>
      </w:r>
      <w:r w:rsidR="00202660"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3153124" cy="1711226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124" cy="171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A8D" w:rsidRPr="001054DF" w:rsidRDefault="00186B31" w:rsidP="003A79BF">
      <w:pPr>
        <w:jc w:val="center"/>
      </w:pPr>
      <w:r w:rsidRPr="002F6566">
        <w:rPr>
          <w:rFonts w:hint="eastAsia"/>
          <w:szCs w:val="21"/>
        </w:rPr>
        <w:t>图</w:t>
      </w:r>
      <w:r w:rsidR="00C559BB">
        <w:rPr>
          <w:rFonts w:hint="eastAsia"/>
          <w:szCs w:val="21"/>
        </w:rPr>
        <w:t>5</w:t>
      </w:r>
      <w:r w:rsidR="00E067B4">
        <w:rPr>
          <w:rFonts w:hint="eastAsia"/>
          <w:szCs w:val="21"/>
        </w:rPr>
        <w:t>3</w:t>
      </w:r>
      <w:r w:rsidR="00536CFB">
        <w:rPr>
          <w:rFonts w:hint="eastAsia"/>
          <w:szCs w:val="21"/>
        </w:rPr>
        <w:t>-</w:t>
      </w:r>
      <w:r w:rsidR="00D808D1">
        <w:rPr>
          <w:rFonts w:hint="eastAsia"/>
          <w:szCs w:val="21"/>
        </w:rPr>
        <w:t>2</w:t>
      </w:r>
      <w:r w:rsidR="000D5A00">
        <w:rPr>
          <w:szCs w:val="21"/>
        </w:rPr>
        <w:t xml:space="preserve"> </w:t>
      </w:r>
      <w:r w:rsidR="003A79BF">
        <w:rPr>
          <w:rFonts w:hint="eastAsia"/>
        </w:rPr>
        <w:t>三维纹理映射算法</w:t>
      </w:r>
      <w:r w:rsidR="00C55CEC">
        <w:rPr>
          <w:rFonts w:hint="eastAsia"/>
        </w:rPr>
        <w:t>效果图</w:t>
      </w:r>
    </w:p>
    <w:sectPr w:rsidR="008F5A8D" w:rsidRPr="001054DF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5743" w:rsidRDefault="00E55743" w:rsidP="00D50EFD">
      <w:r>
        <w:separator/>
      </w:r>
    </w:p>
  </w:endnote>
  <w:endnote w:type="continuationSeparator" w:id="0">
    <w:p w:rsidR="00E55743" w:rsidRDefault="00E55743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5743" w:rsidRDefault="00E55743" w:rsidP="00D50EFD">
      <w:r>
        <w:separator/>
      </w:r>
    </w:p>
  </w:footnote>
  <w:footnote w:type="continuationSeparator" w:id="0">
    <w:p w:rsidR="00E55743" w:rsidRDefault="00E55743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30B4D99"/>
    <w:multiLevelType w:val="hybridMultilevel"/>
    <w:tmpl w:val="D0C47F94"/>
    <w:lvl w:ilvl="0" w:tplc="A8D8F70A">
      <w:start w:val="1"/>
      <w:numFmt w:val="lowerLetter"/>
      <w:lvlText w:val="(%1)"/>
      <w:lvlJc w:val="left"/>
      <w:pPr>
        <w:ind w:left="19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5" w:hanging="420"/>
      </w:pPr>
    </w:lvl>
    <w:lvl w:ilvl="2" w:tplc="0409001B" w:tentative="1">
      <w:start w:val="1"/>
      <w:numFmt w:val="lowerRoman"/>
      <w:lvlText w:val="%3."/>
      <w:lvlJc w:val="right"/>
      <w:pPr>
        <w:ind w:left="2835" w:hanging="420"/>
      </w:pPr>
    </w:lvl>
    <w:lvl w:ilvl="3" w:tplc="0409000F" w:tentative="1">
      <w:start w:val="1"/>
      <w:numFmt w:val="decimal"/>
      <w:lvlText w:val="%4."/>
      <w:lvlJc w:val="left"/>
      <w:pPr>
        <w:ind w:left="3255" w:hanging="420"/>
      </w:pPr>
    </w:lvl>
    <w:lvl w:ilvl="4" w:tplc="04090019" w:tentative="1">
      <w:start w:val="1"/>
      <w:numFmt w:val="lowerLetter"/>
      <w:lvlText w:val="%5)"/>
      <w:lvlJc w:val="left"/>
      <w:pPr>
        <w:ind w:left="3675" w:hanging="420"/>
      </w:pPr>
    </w:lvl>
    <w:lvl w:ilvl="5" w:tplc="0409001B" w:tentative="1">
      <w:start w:val="1"/>
      <w:numFmt w:val="lowerRoman"/>
      <w:lvlText w:val="%6."/>
      <w:lvlJc w:val="right"/>
      <w:pPr>
        <w:ind w:left="4095" w:hanging="420"/>
      </w:pPr>
    </w:lvl>
    <w:lvl w:ilvl="6" w:tplc="0409000F" w:tentative="1">
      <w:start w:val="1"/>
      <w:numFmt w:val="decimal"/>
      <w:lvlText w:val="%7."/>
      <w:lvlJc w:val="left"/>
      <w:pPr>
        <w:ind w:left="4515" w:hanging="420"/>
      </w:pPr>
    </w:lvl>
    <w:lvl w:ilvl="7" w:tplc="04090019" w:tentative="1">
      <w:start w:val="1"/>
      <w:numFmt w:val="lowerLetter"/>
      <w:lvlText w:val="%8)"/>
      <w:lvlJc w:val="left"/>
      <w:pPr>
        <w:ind w:left="4935" w:hanging="420"/>
      </w:pPr>
    </w:lvl>
    <w:lvl w:ilvl="8" w:tplc="0409001B" w:tentative="1">
      <w:start w:val="1"/>
      <w:numFmt w:val="lowerRoman"/>
      <w:lvlText w:val="%9."/>
      <w:lvlJc w:val="right"/>
      <w:pPr>
        <w:ind w:left="5355" w:hanging="420"/>
      </w:pPr>
    </w:lvl>
  </w:abstractNum>
  <w:abstractNum w:abstractNumId="6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7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8" w15:restartNumberingAfterBreak="0">
    <w:nsid w:val="652E5262"/>
    <w:multiLevelType w:val="hybridMultilevel"/>
    <w:tmpl w:val="F5AECFD4"/>
    <w:lvl w:ilvl="0" w:tplc="A9603956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60" w:hanging="420"/>
      </w:pPr>
    </w:lvl>
    <w:lvl w:ilvl="2" w:tplc="0409001B" w:tentative="1">
      <w:start w:val="1"/>
      <w:numFmt w:val="lowerRoman"/>
      <w:lvlText w:val="%3."/>
      <w:lvlJc w:val="right"/>
      <w:pPr>
        <w:ind w:left="2880" w:hanging="420"/>
      </w:pPr>
    </w:lvl>
    <w:lvl w:ilvl="3" w:tplc="0409000F" w:tentative="1">
      <w:start w:val="1"/>
      <w:numFmt w:val="decimal"/>
      <w:lvlText w:val="%4."/>
      <w:lvlJc w:val="left"/>
      <w:pPr>
        <w:ind w:left="3300" w:hanging="420"/>
      </w:pPr>
    </w:lvl>
    <w:lvl w:ilvl="4" w:tplc="04090019" w:tentative="1">
      <w:start w:val="1"/>
      <w:numFmt w:val="lowerLetter"/>
      <w:lvlText w:val="%5)"/>
      <w:lvlJc w:val="left"/>
      <w:pPr>
        <w:ind w:left="3720" w:hanging="420"/>
      </w:pPr>
    </w:lvl>
    <w:lvl w:ilvl="5" w:tplc="0409001B" w:tentative="1">
      <w:start w:val="1"/>
      <w:numFmt w:val="lowerRoman"/>
      <w:lvlText w:val="%6."/>
      <w:lvlJc w:val="right"/>
      <w:pPr>
        <w:ind w:left="4140" w:hanging="420"/>
      </w:pPr>
    </w:lvl>
    <w:lvl w:ilvl="6" w:tplc="0409000F" w:tentative="1">
      <w:start w:val="1"/>
      <w:numFmt w:val="decimal"/>
      <w:lvlText w:val="%7."/>
      <w:lvlJc w:val="left"/>
      <w:pPr>
        <w:ind w:left="4560" w:hanging="420"/>
      </w:pPr>
    </w:lvl>
    <w:lvl w:ilvl="7" w:tplc="04090019" w:tentative="1">
      <w:start w:val="1"/>
      <w:numFmt w:val="lowerLetter"/>
      <w:lvlText w:val="%8)"/>
      <w:lvlJc w:val="left"/>
      <w:pPr>
        <w:ind w:left="4980" w:hanging="420"/>
      </w:pPr>
    </w:lvl>
    <w:lvl w:ilvl="8" w:tplc="0409001B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9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 w15:restartNumberingAfterBreak="0">
    <w:nsid w:val="6A4B19F6"/>
    <w:multiLevelType w:val="hybridMultilevel"/>
    <w:tmpl w:val="4DA8835E"/>
    <w:lvl w:ilvl="0" w:tplc="ABDE132E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1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7"/>
  </w:num>
  <w:num w:numId="5">
    <w:abstractNumId w:val="6"/>
  </w:num>
  <w:num w:numId="6">
    <w:abstractNumId w:val="11"/>
  </w:num>
  <w:num w:numId="7">
    <w:abstractNumId w:val="1"/>
  </w:num>
  <w:num w:numId="8">
    <w:abstractNumId w:val="3"/>
  </w:num>
  <w:num w:numId="9">
    <w:abstractNumId w:val="4"/>
  </w:num>
  <w:num w:numId="10">
    <w:abstractNumId w:val="10"/>
  </w:num>
  <w:num w:numId="11">
    <w:abstractNumId w:val="8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5EE6"/>
    <w:rsid w:val="000070DF"/>
    <w:rsid w:val="00011BD9"/>
    <w:rsid w:val="00020EC6"/>
    <w:rsid w:val="0002144B"/>
    <w:rsid w:val="00022964"/>
    <w:rsid w:val="000273DF"/>
    <w:rsid w:val="00030E5A"/>
    <w:rsid w:val="00032CEF"/>
    <w:rsid w:val="000430AD"/>
    <w:rsid w:val="00044D77"/>
    <w:rsid w:val="00053F0F"/>
    <w:rsid w:val="0006232E"/>
    <w:rsid w:val="000623FC"/>
    <w:rsid w:val="00063815"/>
    <w:rsid w:val="0006719F"/>
    <w:rsid w:val="00071520"/>
    <w:rsid w:val="00072E82"/>
    <w:rsid w:val="00072FCC"/>
    <w:rsid w:val="000754AE"/>
    <w:rsid w:val="000758FC"/>
    <w:rsid w:val="00075EC6"/>
    <w:rsid w:val="00076109"/>
    <w:rsid w:val="00077606"/>
    <w:rsid w:val="000863F7"/>
    <w:rsid w:val="00086528"/>
    <w:rsid w:val="00095E2C"/>
    <w:rsid w:val="00096303"/>
    <w:rsid w:val="000A05EE"/>
    <w:rsid w:val="000A27B4"/>
    <w:rsid w:val="000A5AD2"/>
    <w:rsid w:val="000A6838"/>
    <w:rsid w:val="000B019A"/>
    <w:rsid w:val="000B18CF"/>
    <w:rsid w:val="000B255B"/>
    <w:rsid w:val="000B48F9"/>
    <w:rsid w:val="000C04C7"/>
    <w:rsid w:val="000C2531"/>
    <w:rsid w:val="000C52BC"/>
    <w:rsid w:val="000C7C7F"/>
    <w:rsid w:val="000C7F8F"/>
    <w:rsid w:val="000D209F"/>
    <w:rsid w:val="000D43DB"/>
    <w:rsid w:val="000D5A00"/>
    <w:rsid w:val="000D710E"/>
    <w:rsid w:val="000E0696"/>
    <w:rsid w:val="000E4CE5"/>
    <w:rsid w:val="000F0411"/>
    <w:rsid w:val="000F4766"/>
    <w:rsid w:val="00101827"/>
    <w:rsid w:val="001054DF"/>
    <w:rsid w:val="00105E41"/>
    <w:rsid w:val="00107520"/>
    <w:rsid w:val="001104A3"/>
    <w:rsid w:val="00110A30"/>
    <w:rsid w:val="00111791"/>
    <w:rsid w:val="00116C61"/>
    <w:rsid w:val="001174E8"/>
    <w:rsid w:val="00117AAD"/>
    <w:rsid w:val="001267FB"/>
    <w:rsid w:val="001278BC"/>
    <w:rsid w:val="0013450D"/>
    <w:rsid w:val="001402A0"/>
    <w:rsid w:val="00142963"/>
    <w:rsid w:val="00142F00"/>
    <w:rsid w:val="0014392F"/>
    <w:rsid w:val="00144B48"/>
    <w:rsid w:val="0014621F"/>
    <w:rsid w:val="001509E0"/>
    <w:rsid w:val="00151104"/>
    <w:rsid w:val="001520DC"/>
    <w:rsid w:val="00152D43"/>
    <w:rsid w:val="00154593"/>
    <w:rsid w:val="00157E68"/>
    <w:rsid w:val="0016006F"/>
    <w:rsid w:val="00160139"/>
    <w:rsid w:val="0016280C"/>
    <w:rsid w:val="001631F1"/>
    <w:rsid w:val="00164F8D"/>
    <w:rsid w:val="00172A27"/>
    <w:rsid w:val="0017426A"/>
    <w:rsid w:val="00177AF1"/>
    <w:rsid w:val="0018258E"/>
    <w:rsid w:val="00182B60"/>
    <w:rsid w:val="00186B31"/>
    <w:rsid w:val="00186C90"/>
    <w:rsid w:val="00195D31"/>
    <w:rsid w:val="001A2AF5"/>
    <w:rsid w:val="001B0471"/>
    <w:rsid w:val="001B0CD3"/>
    <w:rsid w:val="001B0CDD"/>
    <w:rsid w:val="001B30C8"/>
    <w:rsid w:val="001B5501"/>
    <w:rsid w:val="001C0D28"/>
    <w:rsid w:val="001C1CC9"/>
    <w:rsid w:val="001C2518"/>
    <w:rsid w:val="001C292F"/>
    <w:rsid w:val="001C59E3"/>
    <w:rsid w:val="001D1378"/>
    <w:rsid w:val="001D14BD"/>
    <w:rsid w:val="001D1746"/>
    <w:rsid w:val="001D4DCB"/>
    <w:rsid w:val="001D687B"/>
    <w:rsid w:val="001E0739"/>
    <w:rsid w:val="001E24A5"/>
    <w:rsid w:val="001E3CE1"/>
    <w:rsid w:val="001F2966"/>
    <w:rsid w:val="001F3F37"/>
    <w:rsid w:val="001F4AD9"/>
    <w:rsid w:val="001F5ECF"/>
    <w:rsid w:val="001F6066"/>
    <w:rsid w:val="001F62C9"/>
    <w:rsid w:val="00202660"/>
    <w:rsid w:val="00204DAF"/>
    <w:rsid w:val="00214E3B"/>
    <w:rsid w:val="002156BE"/>
    <w:rsid w:val="00217F1B"/>
    <w:rsid w:val="002205B5"/>
    <w:rsid w:val="00220E80"/>
    <w:rsid w:val="00222BEF"/>
    <w:rsid w:val="00222C45"/>
    <w:rsid w:val="002255C4"/>
    <w:rsid w:val="00225BAB"/>
    <w:rsid w:val="00227FD4"/>
    <w:rsid w:val="00230751"/>
    <w:rsid w:val="002449F1"/>
    <w:rsid w:val="0024655A"/>
    <w:rsid w:val="00252275"/>
    <w:rsid w:val="00252DA5"/>
    <w:rsid w:val="002572B2"/>
    <w:rsid w:val="00261EFE"/>
    <w:rsid w:val="00264690"/>
    <w:rsid w:val="0027290B"/>
    <w:rsid w:val="0027500C"/>
    <w:rsid w:val="002827E9"/>
    <w:rsid w:val="00282FE8"/>
    <w:rsid w:val="002838F9"/>
    <w:rsid w:val="002920B8"/>
    <w:rsid w:val="002A1014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D2DB7"/>
    <w:rsid w:val="002D4685"/>
    <w:rsid w:val="002D4CBC"/>
    <w:rsid w:val="002D7415"/>
    <w:rsid w:val="002E2CB6"/>
    <w:rsid w:val="002E4339"/>
    <w:rsid w:val="002E6DCB"/>
    <w:rsid w:val="002E7FB8"/>
    <w:rsid w:val="002F273A"/>
    <w:rsid w:val="002F6566"/>
    <w:rsid w:val="00303A94"/>
    <w:rsid w:val="0030661F"/>
    <w:rsid w:val="00306651"/>
    <w:rsid w:val="003073C4"/>
    <w:rsid w:val="003133C0"/>
    <w:rsid w:val="00314B5B"/>
    <w:rsid w:val="00315211"/>
    <w:rsid w:val="0031641F"/>
    <w:rsid w:val="00323312"/>
    <w:rsid w:val="00323A8C"/>
    <w:rsid w:val="003323D2"/>
    <w:rsid w:val="00333BF4"/>
    <w:rsid w:val="00333E22"/>
    <w:rsid w:val="0033509C"/>
    <w:rsid w:val="0033510B"/>
    <w:rsid w:val="003365E9"/>
    <w:rsid w:val="0033777B"/>
    <w:rsid w:val="003404D2"/>
    <w:rsid w:val="00346BF4"/>
    <w:rsid w:val="003473F6"/>
    <w:rsid w:val="00350C3C"/>
    <w:rsid w:val="003546C9"/>
    <w:rsid w:val="00356E5F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87F85"/>
    <w:rsid w:val="00393D99"/>
    <w:rsid w:val="003A2C33"/>
    <w:rsid w:val="003A4BF2"/>
    <w:rsid w:val="003A79BF"/>
    <w:rsid w:val="003B2D80"/>
    <w:rsid w:val="003B3E03"/>
    <w:rsid w:val="003B51D5"/>
    <w:rsid w:val="003B5A2A"/>
    <w:rsid w:val="003B63A8"/>
    <w:rsid w:val="003B7AC0"/>
    <w:rsid w:val="003C03AD"/>
    <w:rsid w:val="003C1366"/>
    <w:rsid w:val="003C34A5"/>
    <w:rsid w:val="003C3C1F"/>
    <w:rsid w:val="003C545A"/>
    <w:rsid w:val="003D26C1"/>
    <w:rsid w:val="003D298F"/>
    <w:rsid w:val="003D5660"/>
    <w:rsid w:val="003E2E1D"/>
    <w:rsid w:val="003E3B04"/>
    <w:rsid w:val="003E6815"/>
    <w:rsid w:val="003E7C3A"/>
    <w:rsid w:val="003F40BD"/>
    <w:rsid w:val="003F4F45"/>
    <w:rsid w:val="003F702C"/>
    <w:rsid w:val="004016F2"/>
    <w:rsid w:val="00405075"/>
    <w:rsid w:val="004061E9"/>
    <w:rsid w:val="00411392"/>
    <w:rsid w:val="0041227A"/>
    <w:rsid w:val="00412ACE"/>
    <w:rsid w:val="00413CD0"/>
    <w:rsid w:val="0041475B"/>
    <w:rsid w:val="00416D67"/>
    <w:rsid w:val="004203DB"/>
    <w:rsid w:val="00422F35"/>
    <w:rsid w:val="00425B41"/>
    <w:rsid w:val="00426DA3"/>
    <w:rsid w:val="00430615"/>
    <w:rsid w:val="0043215A"/>
    <w:rsid w:val="00437BD9"/>
    <w:rsid w:val="00450467"/>
    <w:rsid w:val="00452342"/>
    <w:rsid w:val="00453DDA"/>
    <w:rsid w:val="00455DF2"/>
    <w:rsid w:val="0045797E"/>
    <w:rsid w:val="004601D8"/>
    <w:rsid w:val="00461EEE"/>
    <w:rsid w:val="004620E5"/>
    <w:rsid w:val="00464088"/>
    <w:rsid w:val="00470106"/>
    <w:rsid w:val="00473171"/>
    <w:rsid w:val="004736A2"/>
    <w:rsid w:val="0047779D"/>
    <w:rsid w:val="00481365"/>
    <w:rsid w:val="00487F04"/>
    <w:rsid w:val="00496E14"/>
    <w:rsid w:val="0049727C"/>
    <w:rsid w:val="004976FA"/>
    <w:rsid w:val="004A0081"/>
    <w:rsid w:val="004A0764"/>
    <w:rsid w:val="004A343B"/>
    <w:rsid w:val="004B1D5D"/>
    <w:rsid w:val="004B29FA"/>
    <w:rsid w:val="004B386E"/>
    <w:rsid w:val="004B5285"/>
    <w:rsid w:val="004B7CEA"/>
    <w:rsid w:val="004C1044"/>
    <w:rsid w:val="004C5159"/>
    <w:rsid w:val="004D4DA9"/>
    <w:rsid w:val="004E05B1"/>
    <w:rsid w:val="004E56DF"/>
    <w:rsid w:val="004F16F2"/>
    <w:rsid w:val="004F586D"/>
    <w:rsid w:val="004F67A6"/>
    <w:rsid w:val="004F7D55"/>
    <w:rsid w:val="005032FF"/>
    <w:rsid w:val="00510D4F"/>
    <w:rsid w:val="00511DDD"/>
    <w:rsid w:val="00515434"/>
    <w:rsid w:val="00516C9F"/>
    <w:rsid w:val="00523035"/>
    <w:rsid w:val="005236CA"/>
    <w:rsid w:val="00531B3F"/>
    <w:rsid w:val="0053389E"/>
    <w:rsid w:val="00534A44"/>
    <w:rsid w:val="00536CFB"/>
    <w:rsid w:val="00541EAD"/>
    <w:rsid w:val="00542A37"/>
    <w:rsid w:val="005436B7"/>
    <w:rsid w:val="00546E63"/>
    <w:rsid w:val="00553177"/>
    <w:rsid w:val="00556BAE"/>
    <w:rsid w:val="00560456"/>
    <w:rsid w:val="00561594"/>
    <w:rsid w:val="0056325E"/>
    <w:rsid w:val="005719DF"/>
    <w:rsid w:val="00572EAF"/>
    <w:rsid w:val="00573056"/>
    <w:rsid w:val="00576401"/>
    <w:rsid w:val="005769DD"/>
    <w:rsid w:val="00580017"/>
    <w:rsid w:val="00586D9B"/>
    <w:rsid w:val="00587212"/>
    <w:rsid w:val="00587B4A"/>
    <w:rsid w:val="00591D2F"/>
    <w:rsid w:val="00592FA6"/>
    <w:rsid w:val="005A065C"/>
    <w:rsid w:val="005A2244"/>
    <w:rsid w:val="005A2EAC"/>
    <w:rsid w:val="005A33ED"/>
    <w:rsid w:val="005A4DAF"/>
    <w:rsid w:val="005B4A33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0F01"/>
    <w:rsid w:val="00601AF9"/>
    <w:rsid w:val="00606BBD"/>
    <w:rsid w:val="0061372F"/>
    <w:rsid w:val="00616ED3"/>
    <w:rsid w:val="0061756C"/>
    <w:rsid w:val="0062004B"/>
    <w:rsid w:val="00620CB4"/>
    <w:rsid w:val="00621611"/>
    <w:rsid w:val="00621E47"/>
    <w:rsid w:val="0062464A"/>
    <w:rsid w:val="006274A8"/>
    <w:rsid w:val="00630033"/>
    <w:rsid w:val="00630D52"/>
    <w:rsid w:val="00631B11"/>
    <w:rsid w:val="00641754"/>
    <w:rsid w:val="00642950"/>
    <w:rsid w:val="00643C4E"/>
    <w:rsid w:val="00647D63"/>
    <w:rsid w:val="0065331F"/>
    <w:rsid w:val="006609FB"/>
    <w:rsid w:val="00660F77"/>
    <w:rsid w:val="00665EFA"/>
    <w:rsid w:val="0067246D"/>
    <w:rsid w:val="00672646"/>
    <w:rsid w:val="00673332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5090"/>
    <w:rsid w:val="006A195A"/>
    <w:rsid w:val="006A6EFD"/>
    <w:rsid w:val="006B059F"/>
    <w:rsid w:val="006B5C22"/>
    <w:rsid w:val="006B658A"/>
    <w:rsid w:val="006B741C"/>
    <w:rsid w:val="006B7CD0"/>
    <w:rsid w:val="006C466B"/>
    <w:rsid w:val="006D0387"/>
    <w:rsid w:val="006D0EB0"/>
    <w:rsid w:val="006D2081"/>
    <w:rsid w:val="006D3750"/>
    <w:rsid w:val="006D676A"/>
    <w:rsid w:val="006E21C1"/>
    <w:rsid w:val="006E7404"/>
    <w:rsid w:val="006F340C"/>
    <w:rsid w:val="006F6D56"/>
    <w:rsid w:val="0070140B"/>
    <w:rsid w:val="00702E03"/>
    <w:rsid w:val="00704106"/>
    <w:rsid w:val="0070416F"/>
    <w:rsid w:val="00705531"/>
    <w:rsid w:val="007059B4"/>
    <w:rsid w:val="00705A82"/>
    <w:rsid w:val="00705DFB"/>
    <w:rsid w:val="00710BCD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5D66"/>
    <w:rsid w:val="00787012"/>
    <w:rsid w:val="00791A31"/>
    <w:rsid w:val="0079364E"/>
    <w:rsid w:val="007954D3"/>
    <w:rsid w:val="007A0EFD"/>
    <w:rsid w:val="007A5DB3"/>
    <w:rsid w:val="007A6799"/>
    <w:rsid w:val="007A7B07"/>
    <w:rsid w:val="007A7B88"/>
    <w:rsid w:val="007B52D0"/>
    <w:rsid w:val="007B7981"/>
    <w:rsid w:val="007C1BE7"/>
    <w:rsid w:val="007C25DF"/>
    <w:rsid w:val="007C490D"/>
    <w:rsid w:val="007C7360"/>
    <w:rsid w:val="007D3162"/>
    <w:rsid w:val="007E1FE2"/>
    <w:rsid w:val="007E2906"/>
    <w:rsid w:val="007F0923"/>
    <w:rsid w:val="007F18DA"/>
    <w:rsid w:val="007F264F"/>
    <w:rsid w:val="007F3872"/>
    <w:rsid w:val="007F6634"/>
    <w:rsid w:val="00814982"/>
    <w:rsid w:val="008174E1"/>
    <w:rsid w:val="008228F5"/>
    <w:rsid w:val="00823292"/>
    <w:rsid w:val="00824260"/>
    <w:rsid w:val="008254C1"/>
    <w:rsid w:val="00826BC2"/>
    <w:rsid w:val="00832489"/>
    <w:rsid w:val="00834995"/>
    <w:rsid w:val="0083544A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A00"/>
    <w:rsid w:val="00890880"/>
    <w:rsid w:val="0089130E"/>
    <w:rsid w:val="00891D27"/>
    <w:rsid w:val="00892321"/>
    <w:rsid w:val="008A0A70"/>
    <w:rsid w:val="008A4264"/>
    <w:rsid w:val="008A44B4"/>
    <w:rsid w:val="008A5801"/>
    <w:rsid w:val="008A5D18"/>
    <w:rsid w:val="008B1F7A"/>
    <w:rsid w:val="008B3A25"/>
    <w:rsid w:val="008B3FB5"/>
    <w:rsid w:val="008B4F9D"/>
    <w:rsid w:val="008C0440"/>
    <w:rsid w:val="008C1D0B"/>
    <w:rsid w:val="008C5417"/>
    <w:rsid w:val="008C77A6"/>
    <w:rsid w:val="008D0036"/>
    <w:rsid w:val="008D6012"/>
    <w:rsid w:val="008D70EC"/>
    <w:rsid w:val="008E41CA"/>
    <w:rsid w:val="008E4FC4"/>
    <w:rsid w:val="008E6DFF"/>
    <w:rsid w:val="008F1DB4"/>
    <w:rsid w:val="008F323B"/>
    <w:rsid w:val="008F5A8D"/>
    <w:rsid w:val="0090017B"/>
    <w:rsid w:val="0090019F"/>
    <w:rsid w:val="00903657"/>
    <w:rsid w:val="00903A5D"/>
    <w:rsid w:val="0090779A"/>
    <w:rsid w:val="00911643"/>
    <w:rsid w:val="00911787"/>
    <w:rsid w:val="0091239E"/>
    <w:rsid w:val="00912EBC"/>
    <w:rsid w:val="009131C5"/>
    <w:rsid w:val="0091423B"/>
    <w:rsid w:val="00915996"/>
    <w:rsid w:val="00921F39"/>
    <w:rsid w:val="00922041"/>
    <w:rsid w:val="009243C6"/>
    <w:rsid w:val="00924C3F"/>
    <w:rsid w:val="00924C78"/>
    <w:rsid w:val="00930398"/>
    <w:rsid w:val="009344D7"/>
    <w:rsid w:val="009439F1"/>
    <w:rsid w:val="00944B88"/>
    <w:rsid w:val="00944F80"/>
    <w:rsid w:val="00946542"/>
    <w:rsid w:val="009467E0"/>
    <w:rsid w:val="00950B75"/>
    <w:rsid w:val="00950FF9"/>
    <w:rsid w:val="009605DF"/>
    <w:rsid w:val="009629E9"/>
    <w:rsid w:val="009631BE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0231"/>
    <w:rsid w:val="009A1006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2F3B"/>
    <w:rsid w:val="009F56D2"/>
    <w:rsid w:val="009F6760"/>
    <w:rsid w:val="009F7688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267EC"/>
    <w:rsid w:val="00A31236"/>
    <w:rsid w:val="00A32DAC"/>
    <w:rsid w:val="00A411D1"/>
    <w:rsid w:val="00A441ED"/>
    <w:rsid w:val="00A46FF9"/>
    <w:rsid w:val="00A545F9"/>
    <w:rsid w:val="00A55119"/>
    <w:rsid w:val="00A56AE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B68CF"/>
    <w:rsid w:val="00AC0A48"/>
    <w:rsid w:val="00AC2A87"/>
    <w:rsid w:val="00AD071D"/>
    <w:rsid w:val="00AD434A"/>
    <w:rsid w:val="00AD5644"/>
    <w:rsid w:val="00AD5F73"/>
    <w:rsid w:val="00AD7139"/>
    <w:rsid w:val="00AE0131"/>
    <w:rsid w:val="00AE0C40"/>
    <w:rsid w:val="00AE28FB"/>
    <w:rsid w:val="00AE3B6B"/>
    <w:rsid w:val="00AE4D41"/>
    <w:rsid w:val="00AE5699"/>
    <w:rsid w:val="00AE5FE3"/>
    <w:rsid w:val="00AE71F0"/>
    <w:rsid w:val="00AF0760"/>
    <w:rsid w:val="00AF4196"/>
    <w:rsid w:val="00AF5A2F"/>
    <w:rsid w:val="00B00691"/>
    <w:rsid w:val="00B0139A"/>
    <w:rsid w:val="00B01645"/>
    <w:rsid w:val="00B01EC4"/>
    <w:rsid w:val="00B03940"/>
    <w:rsid w:val="00B059E1"/>
    <w:rsid w:val="00B157D7"/>
    <w:rsid w:val="00B1584D"/>
    <w:rsid w:val="00B308CF"/>
    <w:rsid w:val="00B345CB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2852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BE1157"/>
    <w:rsid w:val="00BE1761"/>
    <w:rsid w:val="00BF4759"/>
    <w:rsid w:val="00C0130C"/>
    <w:rsid w:val="00C0247F"/>
    <w:rsid w:val="00C059AA"/>
    <w:rsid w:val="00C05B40"/>
    <w:rsid w:val="00C06B44"/>
    <w:rsid w:val="00C06EE1"/>
    <w:rsid w:val="00C07CE3"/>
    <w:rsid w:val="00C14B2D"/>
    <w:rsid w:val="00C15638"/>
    <w:rsid w:val="00C159DC"/>
    <w:rsid w:val="00C2001A"/>
    <w:rsid w:val="00C223E7"/>
    <w:rsid w:val="00C33263"/>
    <w:rsid w:val="00C35099"/>
    <w:rsid w:val="00C35D97"/>
    <w:rsid w:val="00C40DFE"/>
    <w:rsid w:val="00C41480"/>
    <w:rsid w:val="00C51BF0"/>
    <w:rsid w:val="00C54371"/>
    <w:rsid w:val="00C559BB"/>
    <w:rsid w:val="00C55CEC"/>
    <w:rsid w:val="00C55DD1"/>
    <w:rsid w:val="00C62848"/>
    <w:rsid w:val="00C67FEB"/>
    <w:rsid w:val="00C701A4"/>
    <w:rsid w:val="00C723BC"/>
    <w:rsid w:val="00C72982"/>
    <w:rsid w:val="00C7650F"/>
    <w:rsid w:val="00C80B2E"/>
    <w:rsid w:val="00C813EF"/>
    <w:rsid w:val="00C82F94"/>
    <w:rsid w:val="00C84C08"/>
    <w:rsid w:val="00C85B0A"/>
    <w:rsid w:val="00C91BE7"/>
    <w:rsid w:val="00C943A2"/>
    <w:rsid w:val="00C97A43"/>
    <w:rsid w:val="00CA7995"/>
    <w:rsid w:val="00CB1A05"/>
    <w:rsid w:val="00CB2FBA"/>
    <w:rsid w:val="00CB4EA1"/>
    <w:rsid w:val="00CB6DA0"/>
    <w:rsid w:val="00CC6FF5"/>
    <w:rsid w:val="00CD075F"/>
    <w:rsid w:val="00CD2120"/>
    <w:rsid w:val="00CD7085"/>
    <w:rsid w:val="00CE25D4"/>
    <w:rsid w:val="00CE3A4A"/>
    <w:rsid w:val="00CE42E7"/>
    <w:rsid w:val="00CF2BE4"/>
    <w:rsid w:val="00CF3E12"/>
    <w:rsid w:val="00CF6DA2"/>
    <w:rsid w:val="00D11EEE"/>
    <w:rsid w:val="00D13F1F"/>
    <w:rsid w:val="00D1594B"/>
    <w:rsid w:val="00D16654"/>
    <w:rsid w:val="00D248C3"/>
    <w:rsid w:val="00D265FE"/>
    <w:rsid w:val="00D31DE5"/>
    <w:rsid w:val="00D32D0E"/>
    <w:rsid w:val="00D34C15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08D1"/>
    <w:rsid w:val="00D818E8"/>
    <w:rsid w:val="00D86DD3"/>
    <w:rsid w:val="00D87703"/>
    <w:rsid w:val="00D91A14"/>
    <w:rsid w:val="00DA7094"/>
    <w:rsid w:val="00DB227B"/>
    <w:rsid w:val="00DB573C"/>
    <w:rsid w:val="00DB7DAE"/>
    <w:rsid w:val="00DC2F42"/>
    <w:rsid w:val="00DC34E9"/>
    <w:rsid w:val="00DC37A6"/>
    <w:rsid w:val="00DC3F89"/>
    <w:rsid w:val="00DC7C13"/>
    <w:rsid w:val="00DD4667"/>
    <w:rsid w:val="00DE419B"/>
    <w:rsid w:val="00DE429D"/>
    <w:rsid w:val="00DF1F4E"/>
    <w:rsid w:val="00DF44E0"/>
    <w:rsid w:val="00DF7F9F"/>
    <w:rsid w:val="00E0103C"/>
    <w:rsid w:val="00E05A83"/>
    <w:rsid w:val="00E067B4"/>
    <w:rsid w:val="00E10D5B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74B8"/>
    <w:rsid w:val="00E27B43"/>
    <w:rsid w:val="00E333E8"/>
    <w:rsid w:val="00E420F2"/>
    <w:rsid w:val="00E43ADA"/>
    <w:rsid w:val="00E47452"/>
    <w:rsid w:val="00E50CE0"/>
    <w:rsid w:val="00E529B7"/>
    <w:rsid w:val="00E55743"/>
    <w:rsid w:val="00E557A9"/>
    <w:rsid w:val="00E56015"/>
    <w:rsid w:val="00E625DD"/>
    <w:rsid w:val="00E631C6"/>
    <w:rsid w:val="00E75046"/>
    <w:rsid w:val="00E7550B"/>
    <w:rsid w:val="00E75D5F"/>
    <w:rsid w:val="00E80468"/>
    <w:rsid w:val="00E81013"/>
    <w:rsid w:val="00E816DC"/>
    <w:rsid w:val="00E92B81"/>
    <w:rsid w:val="00E938B8"/>
    <w:rsid w:val="00E9431B"/>
    <w:rsid w:val="00E97704"/>
    <w:rsid w:val="00EA093F"/>
    <w:rsid w:val="00EA2C1F"/>
    <w:rsid w:val="00EA2F0E"/>
    <w:rsid w:val="00EA3587"/>
    <w:rsid w:val="00EA6640"/>
    <w:rsid w:val="00EB3905"/>
    <w:rsid w:val="00EB7CDF"/>
    <w:rsid w:val="00EC0E31"/>
    <w:rsid w:val="00EC58DD"/>
    <w:rsid w:val="00EC7CF1"/>
    <w:rsid w:val="00EC7FD2"/>
    <w:rsid w:val="00ED68F9"/>
    <w:rsid w:val="00EE00E7"/>
    <w:rsid w:val="00EE0C28"/>
    <w:rsid w:val="00EE0DC5"/>
    <w:rsid w:val="00EE32DD"/>
    <w:rsid w:val="00EE4779"/>
    <w:rsid w:val="00EE4B0C"/>
    <w:rsid w:val="00EE7E06"/>
    <w:rsid w:val="00EF23FD"/>
    <w:rsid w:val="00EF5E16"/>
    <w:rsid w:val="00F05283"/>
    <w:rsid w:val="00F07EDE"/>
    <w:rsid w:val="00F13D18"/>
    <w:rsid w:val="00F21BE5"/>
    <w:rsid w:val="00F22DAA"/>
    <w:rsid w:val="00F31D2F"/>
    <w:rsid w:val="00F3345C"/>
    <w:rsid w:val="00F41C7C"/>
    <w:rsid w:val="00F431FE"/>
    <w:rsid w:val="00F43627"/>
    <w:rsid w:val="00F44424"/>
    <w:rsid w:val="00F462D8"/>
    <w:rsid w:val="00F46505"/>
    <w:rsid w:val="00F55A93"/>
    <w:rsid w:val="00F56CA1"/>
    <w:rsid w:val="00F63522"/>
    <w:rsid w:val="00F645C9"/>
    <w:rsid w:val="00F67C13"/>
    <w:rsid w:val="00F71B67"/>
    <w:rsid w:val="00F73F1B"/>
    <w:rsid w:val="00F82C77"/>
    <w:rsid w:val="00F850CB"/>
    <w:rsid w:val="00F90F02"/>
    <w:rsid w:val="00F9471A"/>
    <w:rsid w:val="00F94D41"/>
    <w:rsid w:val="00F95430"/>
    <w:rsid w:val="00F95454"/>
    <w:rsid w:val="00F9728C"/>
    <w:rsid w:val="00F97943"/>
    <w:rsid w:val="00FA1666"/>
    <w:rsid w:val="00FA4B59"/>
    <w:rsid w:val="00FA5B7E"/>
    <w:rsid w:val="00FA5E26"/>
    <w:rsid w:val="00FA66B4"/>
    <w:rsid w:val="00FB017D"/>
    <w:rsid w:val="00FB4B51"/>
    <w:rsid w:val="00FC0D91"/>
    <w:rsid w:val="00FC2449"/>
    <w:rsid w:val="00FC3A6E"/>
    <w:rsid w:val="00FD0542"/>
    <w:rsid w:val="00FD5E5A"/>
    <w:rsid w:val="00FD7971"/>
    <w:rsid w:val="00FE01FF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50445E69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0</TotalTime>
  <Pages>15</Pages>
  <Words>2264</Words>
  <Characters>12909</Characters>
  <Application>Microsoft Office Word</Application>
  <DocSecurity>0</DocSecurity>
  <Lines>107</Lines>
  <Paragraphs>30</Paragraphs>
  <ScaleCrop>false</ScaleCrop>
  <Company>china</Company>
  <LinksUpToDate>false</LinksUpToDate>
  <CharactersWithSpaces>1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959</cp:revision>
  <dcterms:created xsi:type="dcterms:W3CDTF">2019-05-22T12:41:00Z</dcterms:created>
  <dcterms:modified xsi:type="dcterms:W3CDTF">2020-04-26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